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:rsidRPr="005C5F64" w14:paraId="66748026" w14:textId="77777777" w:rsidTr="005A2372">
        <w:tc>
          <w:tcPr>
            <w:tcW w:w="2261" w:type="dxa"/>
          </w:tcPr>
          <w:p w14:paraId="33E47F6D" w14:textId="4AA454A2" w:rsidR="009B0EA9" w:rsidRPr="005C5F64" w:rsidRDefault="00672828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78720" behindDoc="1" locked="0" layoutInCell="1" allowOverlap="1" wp14:anchorId="1D4FB999" wp14:editId="292156EE">
                  <wp:simplePos x="0" y="0"/>
                  <wp:positionH relativeFrom="column">
                    <wp:posOffset>-942975</wp:posOffset>
                  </wp:positionH>
                  <wp:positionV relativeFrom="paragraph">
                    <wp:posOffset>-923290</wp:posOffset>
                  </wp:positionV>
                  <wp:extent cx="10639425" cy="7543800"/>
                  <wp:effectExtent l="0" t="0" r="9525" b="0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4811" cy="756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 w:rsidRPr="005C5F64">
              <w:rPr>
                <w:b/>
              </w:rPr>
              <w:t>Begrepp</w:t>
            </w:r>
          </w:p>
        </w:tc>
        <w:tc>
          <w:tcPr>
            <w:tcW w:w="5644" w:type="dxa"/>
          </w:tcPr>
          <w:p w14:paraId="5FF9494B" w14:textId="77777777" w:rsidR="009B0EA9" w:rsidRPr="005C5F64" w:rsidRDefault="009B0EA9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407" w:type="dxa"/>
          </w:tcPr>
          <w:p w14:paraId="797DB422" w14:textId="77777777" w:rsidR="009B0EA9" w:rsidRPr="005C5F64" w:rsidRDefault="009B0EA9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9B0EA9" w:rsidRPr="00BA06AB" w14:paraId="46F36385" w14:textId="77777777" w:rsidTr="005A2372">
        <w:tc>
          <w:tcPr>
            <w:tcW w:w="2261" w:type="dxa"/>
          </w:tcPr>
          <w:p w14:paraId="1E651F21" w14:textId="77777777" w:rsidR="009B0EA9" w:rsidRDefault="009B0EA9" w:rsidP="00CE0D47">
            <w:r>
              <w:t>Sannolikhet</w:t>
            </w:r>
          </w:p>
        </w:tc>
        <w:tc>
          <w:tcPr>
            <w:tcW w:w="5644" w:type="dxa"/>
          </w:tcPr>
          <w:p w14:paraId="2867E8FE" w14:textId="48B3731F" w:rsidR="009B0EA9" w:rsidRDefault="00C24194" w:rsidP="00036D39">
            <w:r>
              <w:t xml:space="preserve">En sannolikhet </w:t>
            </w:r>
            <w:r w:rsidR="009B0EA9">
              <w:t>(</w:t>
            </w:r>
            <w:r w:rsidR="009B0EA9" w:rsidRPr="00036D39">
              <w:rPr>
                <w:i/>
              </w:rPr>
              <w:t>P</w:t>
            </w:r>
            <w:r w:rsidR="009B0EA9">
              <w:t>) berättar hur troligt det är att något inträffar. Alltså hur stor chans eller risk det är.</w:t>
            </w:r>
          </w:p>
          <w:p w14:paraId="35620DFF" w14:textId="7A500A20" w:rsidR="009B0EA9" w:rsidRDefault="009B0EA9" w:rsidP="00036D39">
            <w:r>
              <w:t xml:space="preserve">Sannolikheten anges i bråk-, decimal- eller procentform. </w:t>
            </w:r>
          </w:p>
          <w:p w14:paraId="2B528BF0" w14:textId="77777777" w:rsidR="009B0EA9" w:rsidRDefault="009B0EA9" w:rsidP="000C162C">
            <w:r>
              <w:t xml:space="preserve">sannolikheten = </w:t>
            </w:r>
            <w:bookmarkStart w:id="0" w:name="MTBlankEqn"/>
            <w:r w:rsidR="000C162C" w:rsidRPr="000C162C">
              <w:rPr>
                <w:position w:val="-26"/>
              </w:rPr>
              <w:object w:dxaOrig="2400" w:dyaOrig="620" w14:anchorId="708465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pt;height:30.75pt" o:ole="">
                  <v:imagedata r:id="rId6" o:title=""/>
                </v:shape>
                <o:OLEObject Type="Embed" ProgID="Equation.DSMT4" ShapeID="_x0000_i1025" DrawAspect="Content" ObjectID="_1728298058" r:id="rId7"/>
              </w:object>
            </w:r>
            <w:bookmarkEnd w:id="0"/>
          </w:p>
          <w:p w14:paraId="0DBFD28C" w14:textId="6BA16FFF" w:rsidR="004E2F68" w:rsidRDefault="004E2F68" w:rsidP="000C162C"/>
        </w:tc>
        <w:tc>
          <w:tcPr>
            <w:tcW w:w="6407" w:type="dxa"/>
          </w:tcPr>
          <w:p w14:paraId="12FCEF59" w14:textId="275453AA" w:rsidR="009B0EA9" w:rsidRDefault="005A2372" w:rsidP="005A2372">
            <w:pPr>
              <w:ind w:left="2182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427314D" wp14:editId="2530DCBE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55880</wp:posOffset>
                  </wp:positionV>
                  <wp:extent cx="1270800" cy="889200"/>
                  <wp:effectExtent l="0" t="0" r="5715" b="6350"/>
                  <wp:wrapNone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800" cy="88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>
              <w:t>Om man tar upp en av kulorna utan att titta är sannolikheten att kulan är röd 3 (gynnsamma utfall) av 4 (möjliga utfall).</w:t>
            </w:r>
          </w:p>
          <w:p w14:paraId="0C76DC70" w14:textId="77777777" w:rsidR="009B0EA9" w:rsidRPr="005800A5" w:rsidRDefault="009B0EA9" w:rsidP="005A2372">
            <w:pPr>
              <w:ind w:left="2182"/>
            </w:pPr>
            <w:r w:rsidRPr="0049110F">
              <w:rPr>
                <w:i/>
                <w:noProof/>
              </w:rPr>
              <w:t>P</w:t>
            </w:r>
            <w:r>
              <w:rPr>
                <w:noProof/>
              </w:rPr>
              <w:t xml:space="preserve">(röd): </w:t>
            </w:r>
            <w:r w:rsidR="000C162C" w:rsidRPr="000C162C">
              <w:rPr>
                <w:position w:val="-22"/>
              </w:rPr>
              <w:object w:dxaOrig="220" w:dyaOrig="580" w14:anchorId="3A82FAC9">
                <v:shape id="_x0000_i1026" type="#_x0000_t75" style="width:11.25pt;height:29.25pt" o:ole="">
                  <v:imagedata r:id="rId9" o:title=""/>
                </v:shape>
                <o:OLEObject Type="Embed" ProgID="Equation.DSMT4" ShapeID="_x0000_i1026" DrawAspect="Content" ObjectID="_1728298059" r:id="rId10"/>
              </w:object>
            </w:r>
            <w:r>
              <w:rPr>
                <w:noProof/>
              </w:rPr>
              <w:t xml:space="preserve"> = 0,75 = 75 %</w:t>
            </w:r>
          </w:p>
        </w:tc>
      </w:tr>
      <w:tr w:rsidR="009B0EA9" w14:paraId="6B412D1C" w14:textId="77777777" w:rsidTr="005A2372">
        <w:tc>
          <w:tcPr>
            <w:tcW w:w="2261" w:type="dxa"/>
          </w:tcPr>
          <w:p w14:paraId="023DACF4" w14:textId="77777777" w:rsidR="009B0EA9" w:rsidRDefault="009B0EA9">
            <w:r>
              <w:t>Slumpmässigt försök</w:t>
            </w:r>
          </w:p>
        </w:tc>
        <w:tc>
          <w:tcPr>
            <w:tcW w:w="5644" w:type="dxa"/>
          </w:tcPr>
          <w:p w14:paraId="1320B2A2" w14:textId="77777777" w:rsidR="009B0EA9" w:rsidRDefault="009B0EA9" w:rsidP="00B35BD9">
            <w:r>
              <w:t>Ett slumpmässigt försök är när det finns minst två möjliga utfall och det inte går att veta vilket som ska inträffa.</w:t>
            </w:r>
          </w:p>
        </w:tc>
        <w:tc>
          <w:tcPr>
            <w:tcW w:w="6407" w:type="dxa"/>
          </w:tcPr>
          <w:p w14:paraId="6871A7D9" w14:textId="6FBACB4C" w:rsidR="009B0EA9" w:rsidRDefault="009B0EA9" w:rsidP="00B35BD9">
            <w:r>
              <w:t xml:space="preserve">Exempel på 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slumpmässiga försök </w:t>
            </w:r>
            <w:r>
              <w:t>är att kasta en tärning, att ta en lott, att snurra på ett chokladhjul eller att dra ett kort ur en kortlek.</w:t>
            </w:r>
          </w:p>
        </w:tc>
      </w:tr>
      <w:tr w:rsidR="009B0EA9" w:rsidRPr="00665C8D" w14:paraId="3445BF8C" w14:textId="77777777" w:rsidTr="005A2372">
        <w:tc>
          <w:tcPr>
            <w:tcW w:w="2261" w:type="dxa"/>
          </w:tcPr>
          <w:p w14:paraId="3E6C7FFC" w14:textId="77777777" w:rsidR="009B0EA9" w:rsidRDefault="009B0EA9">
            <w:r>
              <w:t>Utfall</w:t>
            </w:r>
          </w:p>
        </w:tc>
        <w:tc>
          <w:tcPr>
            <w:tcW w:w="5644" w:type="dxa"/>
          </w:tcPr>
          <w:p w14:paraId="6376C747" w14:textId="77777777" w:rsidR="009B0EA9" w:rsidRDefault="009B0EA9" w:rsidP="00FB49D3">
            <w:r>
              <w:t>Utfall är de möjliga resultaten vid ett slumpmässigt försök.</w:t>
            </w:r>
          </w:p>
        </w:tc>
        <w:tc>
          <w:tcPr>
            <w:tcW w:w="6407" w:type="dxa"/>
          </w:tcPr>
          <w:p w14:paraId="5EC7DBBD" w14:textId="303E17A8" w:rsidR="009B0EA9" w:rsidRPr="00FB49D3" w:rsidRDefault="009B0EA9" w:rsidP="002D627C">
            <w:pPr>
              <w:rPr>
                <w:i/>
                <w:color w:val="00B050"/>
              </w:rPr>
            </w:pPr>
            <w:r>
              <w:t xml:space="preserve">Vid kast med en tärning är de möjliga utfallen (resultaten) </w:t>
            </w:r>
            <w:r w:rsidR="00C24194">
              <w:t xml:space="preserve">sex </w:t>
            </w:r>
            <w:r>
              <w:t xml:space="preserve">stycken, nämligen </w:t>
            </w:r>
            <w:proofErr w:type="gramStart"/>
            <w:r>
              <w:t>1:a</w:t>
            </w:r>
            <w:proofErr w:type="gramEnd"/>
            <w:r>
              <w:t>, 2:a, 3:a, 4:a, 5:a och 6:a.</w:t>
            </w:r>
          </w:p>
        </w:tc>
      </w:tr>
      <w:tr w:rsidR="009B0EA9" w14:paraId="44773FFE" w14:textId="77777777" w:rsidTr="005A2372">
        <w:tc>
          <w:tcPr>
            <w:tcW w:w="2261" w:type="dxa"/>
          </w:tcPr>
          <w:p w14:paraId="72D2282F" w14:textId="77777777" w:rsidR="009B0EA9" w:rsidRDefault="009B0EA9">
            <w:r>
              <w:t>Variabel</w:t>
            </w:r>
          </w:p>
        </w:tc>
        <w:tc>
          <w:tcPr>
            <w:tcW w:w="5644" w:type="dxa"/>
          </w:tcPr>
          <w:p w14:paraId="035C9A79" w14:textId="77777777" w:rsidR="009B0EA9" w:rsidRDefault="009B0EA9" w:rsidP="00F10309">
            <w:r>
              <w:t>En variabel är något i ett matematiskt uttryck eller samband som kan anta olika värden, alltså variera. Variabler skrivs ofta med bokstäver.</w:t>
            </w:r>
          </w:p>
        </w:tc>
        <w:tc>
          <w:tcPr>
            <w:tcW w:w="6407" w:type="dxa"/>
          </w:tcPr>
          <w:p w14:paraId="129ED021" w14:textId="77777777" w:rsidR="009B0EA9" w:rsidRPr="00B23E9C" w:rsidRDefault="009B0EA9" w:rsidP="00F10309">
            <w:r w:rsidRPr="00B23E9C">
              <w:t>I uttrycket 2</w:t>
            </w:r>
            <w:r w:rsidRPr="00B23E9C">
              <w:rPr>
                <w:i/>
              </w:rPr>
              <w:t>a</w:t>
            </w:r>
            <w:r w:rsidRPr="00B23E9C">
              <w:t xml:space="preserve"> + 50 är </w:t>
            </w:r>
            <w:r w:rsidRPr="00B23E9C">
              <w:rPr>
                <w:i/>
              </w:rPr>
              <w:t>a</w:t>
            </w:r>
            <w:r w:rsidRPr="00B23E9C">
              <w:t xml:space="preserve"> en variabel.</w:t>
            </w:r>
          </w:p>
          <w:p w14:paraId="71A32FFE" w14:textId="77777777" w:rsidR="009B0EA9" w:rsidRPr="00B23E9C" w:rsidRDefault="009B0EA9" w:rsidP="00F10309">
            <w:r w:rsidRPr="00B23E9C">
              <w:t>I uttrycket 5</w:t>
            </w:r>
            <w:r w:rsidRPr="00B23E9C">
              <w:rPr>
                <w:i/>
              </w:rPr>
              <w:t>x</w:t>
            </w:r>
            <w:r w:rsidRPr="00B23E9C">
              <w:t xml:space="preserve"> + 10</w:t>
            </w:r>
            <w:r w:rsidRPr="00B23E9C">
              <w:rPr>
                <w:i/>
              </w:rPr>
              <w:t>y</w:t>
            </w:r>
            <w:r w:rsidRPr="00B23E9C">
              <w:t xml:space="preserve"> är både </w:t>
            </w:r>
            <w:r w:rsidRPr="00B23E9C">
              <w:rPr>
                <w:i/>
              </w:rPr>
              <w:t>x</w:t>
            </w:r>
            <w:r w:rsidRPr="00B23E9C">
              <w:t xml:space="preserve"> och </w:t>
            </w:r>
            <w:r w:rsidRPr="00B23E9C">
              <w:rPr>
                <w:i/>
              </w:rPr>
              <w:t>y</w:t>
            </w:r>
            <w:r w:rsidRPr="00B23E9C">
              <w:t xml:space="preserve"> variabler.</w:t>
            </w:r>
          </w:p>
          <w:p w14:paraId="5227305D" w14:textId="42A36ED9" w:rsidR="009B0EA9" w:rsidRDefault="009B0EA9" w:rsidP="005A2372">
            <w:r w:rsidRPr="00B23E9C">
              <w:t>I statistiska undersökningar brukar man kalla de resultat man vill undersöka för variabel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. Den kallas då ofta för </w:t>
            </w:r>
            <w:r w:rsidRPr="00B23E9C">
              <w:rPr>
                <w:i/>
              </w:rPr>
              <w:t>x</w:t>
            </w:r>
            <w:r w:rsidRPr="00B23E9C">
              <w:t>.</w:t>
            </w:r>
          </w:p>
        </w:tc>
      </w:tr>
      <w:tr w:rsidR="009B0EA9" w14:paraId="35413CB0" w14:textId="77777777" w:rsidTr="005A2372">
        <w:tc>
          <w:tcPr>
            <w:tcW w:w="2261" w:type="dxa"/>
          </w:tcPr>
          <w:p w14:paraId="2DDED5CE" w14:textId="77777777" w:rsidR="009B0EA9" w:rsidRDefault="009B0EA9" w:rsidP="004B4C96">
            <w:r>
              <w:t>Likformig sannolikhetsfördelning</w:t>
            </w:r>
          </w:p>
        </w:tc>
        <w:tc>
          <w:tcPr>
            <w:tcW w:w="5644" w:type="dxa"/>
          </w:tcPr>
          <w:p w14:paraId="58BD1434" w14:textId="591E6038" w:rsidR="009B0EA9" w:rsidRDefault="009B0EA9" w:rsidP="00154E4E">
            <w:r>
              <w:t>Likformig sannolikhetsfördelning kallas det när sannolikhet</w:t>
            </w:r>
            <w:r w:rsidR="00C24194">
              <w:t>en är lika stor</w:t>
            </w:r>
            <w:r>
              <w:t xml:space="preserve"> för varje utfall.</w:t>
            </w:r>
          </w:p>
        </w:tc>
        <w:tc>
          <w:tcPr>
            <w:tcW w:w="6407" w:type="dxa"/>
          </w:tcPr>
          <w:p w14:paraId="68BCFCF5" w14:textId="77777777" w:rsidR="009B0EA9" w:rsidRPr="00445C19" w:rsidRDefault="009B0EA9" w:rsidP="000C162C">
            <w:r>
              <w:t xml:space="preserve">En likformig sannolikhetsfördelning är t ex när man kastar en tärning. Sannolikheten för varje utfall är lika stor, nämligen </w:t>
            </w:r>
            <w:r w:rsidR="000C162C" w:rsidRPr="000C162C">
              <w:rPr>
                <w:position w:val="-22"/>
              </w:rPr>
              <w:object w:dxaOrig="220" w:dyaOrig="580" w14:anchorId="4DDBD14D">
                <v:shape id="_x0000_i1027" type="#_x0000_t75" style="width:11.25pt;height:29.25pt" o:ole="">
                  <v:imagedata r:id="rId11" o:title=""/>
                </v:shape>
                <o:OLEObject Type="Embed" ProgID="Equation.DSMT4" ShapeID="_x0000_i1027" DrawAspect="Content" ObjectID="_1728298060" r:id="rId12"/>
              </w:object>
            </w:r>
            <w:r>
              <w:rPr>
                <w:noProof/>
              </w:rPr>
              <w:t xml:space="preserve">. </w:t>
            </w:r>
          </w:p>
        </w:tc>
      </w:tr>
      <w:tr w:rsidR="009B0EA9" w14:paraId="20675C37" w14:textId="77777777" w:rsidTr="005A2372">
        <w:tc>
          <w:tcPr>
            <w:tcW w:w="2261" w:type="dxa"/>
          </w:tcPr>
          <w:p w14:paraId="22C2052E" w14:textId="77777777" w:rsidR="009B0EA9" w:rsidRDefault="009B0EA9">
            <w:r>
              <w:t>Olikformig sannolikhetsfördelning</w:t>
            </w:r>
          </w:p>
        </w:tc>
        <w:tc>
          <w:tcPr>
            <w:tcW w:w="5644" w:type="dxa"/>
          </w:tcPr>
          <w:p w14:paraId="084D7601" w14:textId="0BAE93D5" w:rsidR="009B0EA9" w:rsidRDefault="009B0EA9" w:rsidP="007F6D79">
            <w:r>
              <w:t>Olikformig sannolikhetsfördelning kallas det när sannolikhet</w:t>
            </w:r>
            <w:r w:rsidR="00C24194">
              <w:t>en är olika stor</w:t>
            </w:r>
            <w:r>
              <w:t xml:space="preserve"> för alla eller några utfall.</w:t>
            </w:r>
          </w:p>
        </w:tc>
        <w:tc>
          <w:tcPr>
            <w:tcW w:w="6407" w:type="dxa"/>
          </w:tcPr>
          <w:p w14:paraId="1EB4B1FF" w14:textId="319CAE95" w:rsidR="009B0EA9" w:rsidRDefault="004E2F68" w:rsidP="005A2372">
            <w:pPr>
              <w:ind w:left="2324"/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277BE143" wp14:editId="32FAA63B">
                  <wp:simplePos x="0" y="0"/>
                  <wp:positionH relativeFrom="column">
                    <wp:posOffset>22346</wp:posOffset>
                  </wp:positionH>
                  <wp:positionV relativeFrom="paragraph">
                    <wp:posOffset>59055</wp:posOffset>
                  </wp:positionV>
                  <wp:extent cx="1270800" cy="889200"/>
                  <wp:effectExtent l="0" t="0" r="5715" b="6350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800" cy="88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Det är inte lika sannolikt att ta upp en gul kula slumpmässigt som en röd kula. </w:t>
            </w:r>
            <w:r w:rsidR="009B0EA9">
              <w:t xml:space="preserve">Sannolikheten för utfallen är olika stor, </w:t>
            </w:r>
          </w:p>
          <w:p w14:paraId="43A40C41" w14:textId="681CBD72" w:rsidR="009B0EA9" w:rsidRDefault="009B0EA9" w:rsidP="005A2372">
            <w:pPr>
              <w:ind w:left="2324"/>
              <w:rPr>
                <w:noProof/>
              </w:rPr>
            </w:pPr>
            <w:r w:rsidRPr="0049110F">
              <w:rPr>
                <w:i/>
                <w:noProof/>
              </w:rPr>
              <w:t>P</w:t>
            </w:r>
            <w:r>
              <w:rPr>
                <w:noProof/>
              </w:rPr>
              <w:t xml:space="preserve">(röd) är </w:t>
            </w:r>
            <w:r w:rsidR="000C162C" w:rsidRPr="000C162C">
              <w:rPr>
                <w:position w:val="-22"/>
              </w:rPr>
              <w:object w:dxaOrig="220" w:dyaOrig="580" w14:anchorId="30EB0356">
                <v:shape id="_x0000_i1028" type="#_x0000_t75" style="width:11.25pt;height:29.25pt" o:ole="">
                  <v:imagedata r:id="rId13" o:title=""/>
                </v:shape>
                <o:OLEObject Type="Embed" ProgID="Equation.DSMT4" ShapeID="_x0000_i1028" DrawAspect="Content" ObjectID="_1728298061" r:id="rId14"/>
              </w:object>
            </w:r>
            <w:r>
              <w:rPr>
                <w:noProof/>
              </w:rPr>
              <w:t xml:space="preserve"> och </w:t>
            </w:r>
            <w:r w:rsidRPr="00D074AD">
              <w:rPr>
                <w:i/>
                <w:noProof/>
              </w:rPr>
              <w:t>P</w:t>
            </w:r>
            <w:r>
              <w:rPr>
                <w:noProof/>
              </w:rPr>
              <w:t xml:space="preserve"> (gul) är </w:t>
            </w:r>
            <w:r w:rsidR="000C162C" w:rsidRPr="000C162C">
              <w:rPr>
                <w:position w:val="-22"/>
              </w:rPr>
              <w:object w:dxaOrig="220" w:dyaOrig="580" w14:anchorId="42EBCA31">
                <v:shape id="_x0000_i1029" type="#_x0000_t75" style="width:11.25pt;height:29.25pt" o:ole="">
                  <v:imagedata r:id="rId15" o:title=""/>
                </v:shape>
                <o:OLEObject Type="Embed" ProgID="Equation.DSMT4" ShapeID="_x0000_i1029" DrawAspect="Content" ObjectID="_1728298062" r:id="rId16"/>
              </w:object>
            </w:r>
            <w:r>
              <w:rPr>
                <w:noProof/>
              </w:rPr>
              <w:t>.</w:t>
            </w:r>
          </w:p>
          <w:p w14:paraId="151D4EDE" w14:textId="5CA867D4" w:rsidR="004E2F68" w:rsidRPr="005800A5" w:rsidRDefault="004E2F68" w:rsidP="005A2372">
            <w:pPr>
              <w:ind w:left="2324"/>
            </w:pPr>
          </w:p>
        </w:tc>
      </w:tr>
    </w:tbl>
    <w:p w14:paraId="6323B8FF" w14:textId="77777777" w:rsidR="005A2372" w:rsidRDefault="005A2372">
      <w:r>
        <w:br w:type="page"/>
      </w:r>
    </w:p>
    <w:tbl>
      <w:tblPr>
        <w:tblStyle w:val="Tabellrutnt"/>
        <w:tblW w:w="14312" w:type="dxa"/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14:paraId="1F37EB1E" w14:textId="77777777" w:rsidTr="0013124B">
        <w:tc>
          <w:tcPr>
            <w:tcW w:w="2261" w:type="dxa"/>
          </w:tcPr>
          <w:p w14:paraId="38495AFC" w14:textId="723060E7" w:rsidR="009B0EA9" w:rsidRDefault="00672828">
            <w:r>
              <w:rPr>
                <w:b/>
                <w:noProof/>
              </w:rPr>
              <w:lastRenderedPageBreak/>
              <w:drawing>
                <wp:anchor distT="0" distB="0" distL="114300" distR="114300" simplePos="0" relativeHeight="251680768" behindDoc="1" locked="0" layoutInCell="1" allowOverlap="1" wp14:anchorId="45027641" wp14:editId="7213C80F">
                  <wp:simplePos x="0" y="0"/>
                  <wp:positionH relativeFrom="column">
                    <wp:posOffset>-968375</wp:posOffset>
                  </wp:positionH>
                  <wp:positionV relativeFrom="paragraph">
                    <wp:posOffset>-904875</wp:posOffset>
                  </wp:positionV>
                  <wp:extent cx="10639425" cy="7543800"/>
                  <wp:effectExtent l="0" t="0" r="9525" b="0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9425" cy="7543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>
              <w:t>Medelvärde</w:t>
            </w:r>
          </w:p>
        </w:tc>
        <w:tc>
          <w:tcPr>
            <w:tcW w:w="5644" w:type="dxa"/>
          </w:tcPr>
          <w:p w14:paraId="71344771" w14:textId="05A9ED15" w:rsidR="009B0EA9" w:rsidRDefault="009B0EA9" w:rsidP="004E2F68">
            <w:pPr>
              <w:autoSpaceDE w:val="0"/>
              <w:autoSpaceDN w:val="0"/>
              <w:adjustRightInd w:val="0"/>
            </w:pPr>
            <w:r>
              <w:t xml:space="preserve">Medelvärde, eller </w:t>
            </w:r>
            <w:r w:rsidRPr="004E2F68">
              <w:rPr>
                <w:iCs/>
              </w:rPr>
              <w:t>genomsnitt</w:t>
            </w:r>
            <w:r>
              <w:t xml:space="preserve">, är ett lägesmått. Medelvärdet är summan av 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ett antal </w:t>
            </w:r>
            <w:r>
              <w:t>tal dividerat med antalet tal.</w:t>
            </w:r>
          </w:p>
        </w:tc>
        <w:tc>
          <w:tcPr>
            <w:tcW w:w="6407" w:type="dxa"/>
          </w:tcPr>
          <w:p w14:paraId="7DA5A857" w14:textId="21A65854" w:rsidR="009B0EA9" w:rsidRDefault="009B0EA9" w:rsidP="00EE51EC">
            <w:r>
              <w:t xml:space="preserve">Om de 8 personerna i en teatergrupp är 16, 17, 21, 28, 30, 30, och </w:t>
            </w:r>
            <w:r w:rsidR="004E2F68">
              <w:br/>
            </w:r>
            <w:r>
              <w:t>36 år, så är medelåldern:</w:t>
            </w:r>
          </w:p>
          <w:p w14:paraId="57382031" w14:textId="77777777" w:rsidR="009B0EA9" w:rsidRDefault="000C162C" w:rsidP="000C162C">
            <w:r w:rsidRPr="000C162C">
              <w:rPr>
                <w:position w:val="-22"/>
              </w:rPr>
              <w:object w:dxaOrig="2180" w:dyaOrig="580" w14:anchorId="6AB88C5F">
                <v:shape id="_x0000_i1030" type="#_x0000_t75" style="width:108.75pt;height:29.25pt" o:ole="">
                  <v:imagedata r:id="rId18" o:title=""/>
                </v:shape>
                <o:OLEObject Type="Embed" ProgID="Equation.DSMT4" ShapeID="_x0000_i1030" DrawAspect="Content" ObjectID="_1728298063" r:id="rId19"/>
              </w:object>
            </w:r>
            <w:r w:rsidR="009B0EA9">
              <w:rPr>
                <w:noProof/>
              </w:rPr>
              <w:t xml:space="preserve"> = </w:t>
            </w:r>
            <w:r w:rsidRPr="000C162C">
              <w:rPr>
                <w:position w:val="-22"/>
              </w:rPr>
              <w:object w:dxaOrig="3140" w:dyaOrig="580" w14:anchorId="44EDF8CB">
                <v:shape id="_x0000_i1031" type="#_x0000_t75" style="width:156.75pt;height:29.25pt" o:ole="">
                  <v:imagedata r:id="rId20" o:title=""/>
                </v:shape>
                <o:OLEObject Type="Embed" ProgID="Equation.DSMT4" ShapeID="_x0000_i1031" DrawAspect="Content" ObjectID="_1728298064" r:id="rId21"/>
              </w:object>
            </w:r>
            <w:r w:rsidR="009B0EA9">
              <w:rPr>
                <w:noProof/>
              </w:rPr>
              <w:t xml:space="preserve"> = 27 år</w:t>
            </w:r>
          </w:p>
        </w:tc>
      </w:tr>
      <w:tr w:rsidR="009B0EA9" w14:paraId="0B465607" w14:textId="77777777" w:rsidTr="0013124B">
        <w:tc>
          <w:tcPr>
            <w:tcW w:w="2261" w:type="dxa"/>
          </w:tcPr>
          <w:p w14:paraId="3F43A648" w14:textId="77777777" w:rsidR="009B0EA9" w:rsidRDefault="009B0EA9">
            <w:r>
              <w:t>Median</w:t>
            </w:r>
          </w:p>
        </w:tc>
        <w:tc>
          <w:tcPr>
            <w:tcW w:w="5644" w:type="dxa"/>
          </w:tcPr>
          <w:p w14:paraId="214EDD78" w14:textId="0D0FD7F5" w:rsidR="009B0EA9" w:rsidRDefault="009B0EA9" w:rsidP="004E2F68">
            <w:pPr>
              <w:autoSpaceDE w:val="0"/>
              <w:autoSpaceDN w:val="0"/>
              <w:adjustRightInd w:val="0"/>
            </w:pPr>
            <w:r>
              <w:t xml:space="preserve">Medianen är ett lägesmått som berättar vilket det mittersta värdet är av 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ett antal </w:t>
            </w:r>
            <w:r>
              <w:t>tal som står i storleksordning. Om det är ett jämnt antal tal så är medianen medelvärdet av de två mittersta talen.</w:t>
            </w:r>
          </w:p>
        </w:tc>
        <w:tc>
          <w:tcPr>
            <w:tcW w:w="6407" w:type="dxa"/>
          </w:tcPr>
          <w:p w14:paraId="6992F8BE" w14:textId="2DA914FA" w:rsidR="009B0EA9" w:rsidRDefault="009B0EA9" w:rsidP="000B59A8">
            <w:r>
              <w:t>Om de 8 personerna i en teatergrupp är 16, 17, 21</w:t>
            </w:r>
            <w:r w:rsidRPr="000B59A8">
              <w:t xml:space="preserve">, </w:t>
            </w:r>
            <w:r w:rsidRPr="000B59A8">
              <w:rPr>
                <w:b/>
              </w:rPr>
              <w:t>28, 30</w:t>
            </w:r>
            <w:r w:rsidRPr="000B59A8">
              <w:t>,</w:t>
            </w:r>
            <w:r>
              <w:t xml:space="preserve"> 30, och </w:t>
            </w:r>
            <w:r w:rsidR="004E2F68">
              <w:br/>
            </w:r>
            <w:r>
              <w:t>36 år, så är medianåldern:</w:t>
            </w:r>
          </w:p>
          <w:p w14:paraId="465D7B0C" w14:textId="73553943" w:rsidR="009B0EA9" w:rsidRDefault="000C162C" w:rsidP="000C162C">
            <w:r w:rsidRPr="000C162C">
              <w:rPr>
                <w:position w:val="-22"/>
              </w:rPr>
              <w:object w:dxaOrig="740" w:dyaOrig="580" w14:anchorId="786E6D3E">
                <v:shape id="_x0000_i1032" type="#_x0000_t75" style="width:36.75pt;height:29.25pt" o:ole="">
                  <v:imagedata r:id="rId22" o:title=""/>
                </v:shape>
                <o:OLEObject Type="Embed" ProgID="Equation.DSMT4" ShapeID="_x0000_i1032" DrawAspect="Content" ObjectID="_1728298065" r:id="rId23"/>
              </w:object>
            </w:r>
            <w:r w:rsidR="009B0EA9">
              <w:rPr>
                <w:noProof/>
              </w:rPr>
              <w:t xml:space="preserve"> = 29 år</w:t>
            </w:r>
          </w:p>
        </w:tc>
      </w:tr>
      <w:tr w:rsidR="009B0EA9" w14:paraId="6C192930" w14:textId="77777777" w:rsidTr="0013124B">
        <w:tc>
          <w:tcPr>
            <w:tcW w:w="2261" w:type="dxa"/>
          </w:tcPr>
          <w:p w14:paraId="245EF5C7" w14:textId="77777777" w:rsidR="009B0EA9" w:rsidRDefault="009B0EA9">
            <w:r>
              <w:t>Typvärde</w:t>
            </w:r>
          </w:p>
        </w:tc>
        <w:tc>
          <w:tcPr>
            <w:tcW w:w="5644" w:type="dxa"/>
          </w:tcPr>
          <w:p w14:paraId="6A07A5B6" w14:textId="77777777" w:rsidR="009B0EA9" w:rsidRDefault="009B0EA9" w:rsidP="00772D77">
            <w:r>
              <w:t>Typvärdet är ett lägesmått som berättar vilket eller vilka värden som är vanligast.</w:t>
            </w:r>
          </w:p>
        </w:tc>
        <w:tc>
          <w:tcPr>
            <w:tcW w:w="6407" w:type="dxa"/>
          </w:tcPr>
          <w:p w14:paraId="426D2FD4" w14:textId="68F43FA3" w:rsidR="009B0EA9" w:rsidRDefault="009B0EA9" w:rsidP="00772D77">
            <w:r>
              <w:t xml:space="preserve">Om de 8 personerna i en teatergrupp är 16, 17, </w:t>
            </w:r>
            <w:r w:rsidRPr="00772D77">
              <w:t xml:space="preserve">21, 28, </w:t>
            </w:r>
            <w:r w:rsidRPr="00772D77">
              <w:rPr>
                <w:b/>
              </w:rPr>
              <w:t>30</w:t>
            </w:r>
            <w:r w:rsidRPr="00772D77">
              <w:t xml:space="preserve">, </w:t>
            </w:r>
            <w:r w:rsidRPr="00772D77">
              <w:rPr>
                <w:b/>
              </w:rPr>
              <w:t>30</w:t>
            </w:r>
            <w:r w:rsidRPr="00772D77">
              <w:t>, 35 och 36 år, så är</w:t>
            </w:r>
            <w:r>
              <w:t xml:space="preserve"> typvärdet</w:t>
            </w:r>
            <w:r w:rsidR="00C24194">
              <w:t xml:space="preserve"> 30 år</w:t>
            </w:r>
            <w:r w:rsidR="000202DA">
              <w:t>.</w:t>
            </w:r>
          </w:p>
          <w:p w14:paraId="71D0A364" w14:textId="0FDAD707" w:rsidR="009B0EA9" w:rsidRDefault="009B0EA9" w:rsidP="00772D77"/>
        </w:tc>
      </w:tr>
      <w:tr w:rsidR="009B0EA9" w14:paraId="20CD9733" w14:textId="77777777" w:rsidTr="0013124B">
        <w:tc>
          <w:tcPr>
            <w:tcW w:w="2261" w:type="dxa"/>
          </w:tcPr>
          <w:p w14:paraId="1C4E0C01" w14:textId="77777777" w:rsidR="009B0EA9" w:rsidRDefault="009B0EA9" w:rsidP="004B4C96">
            <w:r>
              <w:t>Frekvens</w:t>
            </w:r>
          </w:p>
        </w:tc>
        <w:tc>
          <w:tcPr>
            <w:tcW w:w="5644" w:type="dxa"/>
          </w:tcPr>
          <w:p w14:paraId="5CCADCC7" w14:textId="77777777" w:rsidR="009B0EA9" w:rsidRDefault="009B0EA9" w:rsidP="00A71262">
            <w:r>
              <w:t>Frekvensen berättar vilket antal gånger ett alternativ förekommer i ett statistiskt material.</w:t>
            </w:r>
          </w:p>
          <w:p w14:paraId="16DDB336" w14:textId="77777777" w:rsidR="0013124B" w:rsidRDefault="0013124B" w:rsidP="00A71262"/>
          <w:p w14:paraId="368E2DAB" w14:textId="77777777" w:rsidR="0013124B" w:rsidRDefault="0013124B" w:rsidP="00A71262"/>
          <w:p w14:paraId="0A8C609E" w14:textId="77777777" w:rsidR="0013124B" w:rsidRDefault="0013124B" w:rsidP="00A71262"/>
          <w:p w14:paraId="67EDAC5B" w14:textId="77777777" w:rsidR="0013124B" w:rsidRDefault="0013124B" w:rsidP="00A71262"/>
          <w:p w14:paraId="4BF5F160" w14:textId="77777777" w:rsidR="0013124B" w:rsidRDefault="0013124B" w:rsidP="00A71262"/>
          <w:p w14:paraId="0660B31F" w14:textId="77777777" w:rsidR="0013124B" w:rsidRDefault="0013124B" w:rsidP="00A71262"/>
          <w:p w14:paraId="792F35B0" w14:textId="3539D302" w:rsidR="0013124B" w:rsidRDefault="0013124B" w:rsidP="00A71262"/>
        </w:tc>
        <w:tc>
          <w:tcPr>
            <w:tcW w:w="6407" w:type="dxa"/>
          </w:tcPr>
          <w:p w14:paraId="232B8B0A" w14:textId="77777777" w:rsidR="009B0EA9" w:rsidRDefault="009B0EA9" w:rsidP="00CC2D12">
            <w:pPr>
              <w:spacing w:after="60"/>
            </w:pPr>
            <w:r>
              <w:t>Om de 8 personerna i en teatergrupp är 16, 16, 22</w:t>
            </w:r>
            <w:r w:rsidRPr="00772D77">
              <w:t xml:space="preserve">, </w:t>
            </w:r>
            <w:r>
              <w:t>30</w:t>
            </w:r>
            <w:r w:rsidRPr="00772D77">
              <w:t>,</w:t>
            </w:r>
            <w:r w:rsidRPr="00A71262">
              <w:t xml:space="preserve"> 30, 30,</w:t>
            </w:r>
            <w:r>
              <w:t xml:space="preserve"> 33</w:t>
            </w:r>
            <w:r w:rsidRPr="00772D77">
              <w:t xml:space="preserve"> och 36 år, så är</w:t>
            </w:r>
            <w:r>
              <w:t xml:space="preserve"> frekvensen för:</w:t>
            </w:r>
          </w:p>
          <w:tbl>
            <w:tblPr>
              <w:tblStyle w:val="Tabellrutnt"/>
              <w:tblW w:w="0" w:type="auto"/>
              <w:tblLook w:val="04A0" w:firstRow="1" w:lastRow="0" w:firstColumn="1" w:lastColumn="0" w:noHBand="0" w:noVBand="1"/>
            </w:tblPr>
            <w:tblGrid>
              <w:gridCol w:w="1042"/>
              <w:gridCol w:w="1418"/>
            </w:tblGrid>
            <w:tr w:rsidR="0013124B" w:rsidRPr="0013124B" w14:paraId="22D88A9C" w14:textId="77777777" w:rsidTr="0013124B">
              <w:tc>
                <w:tcPr>
                  <w:tcW w:w="1042" w:type="dxa"/>
                </w:tcPr>
                <w:p w14:paraId="790B8FEF" w14:textId="2D313AB6" w:rsidR="0013124B" w:rsidRPr="0013124B" w:rsidRDefault="0013124B" w:rsidP="0013124B">
                  <w:pPr>
                    <w:jc w:val="center"/>
                  </w:pPr>
                  <w:r>
                    <w:t>Ålder</w:t>
                  </w:r>
                </w:p>
              </w:tc>
              <w:tc>
                <w:tcPr>
                  <w:tcW w:w="1418" w:type="dxa"/>
                </w:tcPr>
                <w:p w14:paraId="7BDB304A" w14:textId="54CBD45D" w:rsidR="0013124B" w:rsidRPr="0013124B" w:rsidRDefault="0013124B" w:rsidP="0013124B">
                  <w:pPr>
                    <w:jc w:val="center"/>
                  </w:pPr>
                  <w:r>
                    <w:t>Frekvens</w:t>
                  </w:r>
                </w:p>
              </w:tc>
            </w:tr>
            <w:tr w:rsidR="0013124B" w:rsidRPr="0013124B" w14:paraId="6D549C68" w14:textId="77777777" w:rsidTr="0013124B">
              <w:tc>
                <w:tcPr>
                  <w:tcW w:w="1042" w:type="dxa"/>
                </w:tcPr>
                <w:p w14:paraId="684A42BC" w14:textId="77777777" w:rsidR="0013124B" w:rsidRPr="0013124B" w:rsidRDefault="0013124B" w:rsidP="0013124B">
                  <w:pPr>
                    <w:jc w:val="center"/>
                  </w:pPr>
                  <w:r w:rsidRPr="0013124B">
                    <w:t>16</w:t>
                  </w:r>
                </w:p>
              </w:tc>
              <w:tc>
                <w:tcPr>
                  <w:tcW w:w="1418" w:type="dxa"/>
                </w:tcPr>
                <w:p w14:paraId="04A29C58" w14:textId="77777777" w:rsidR="0013124B" w:rsidRPr="0013124B" w:rsidRDefault="0013124B" w:rsidP="0013124B">
                  <w:pPr>
                    <w:jc w:val="center"/>
                  </w:pPr>
                  <w:r w:rsidRPr="0013124B">
                    <w:t>2</w:t>
                  </w:r>
                </w:p>
              </w:tc>
            </w:tr>
            <w:tr w:rsidR="0013124B" w:rsidRPr="0013124B" w14:paraId="284C3D7F" w14:textId="77777777" w:rsidTr="0013124B">
              <w:tc>
                <w:tcPr>
                  <w:tcW w:w="1042" w:type="dxa"/>
                </w:tcPr>
                <w:p w14:paraId="620123B6" w14:textId="77777777" w:rsidR="0013124B" w:rsidRPr="0013124B" w:rsidRDefault="0013124B" w:rsidP="0013124B">
                  <w:pPr>
                    <w:jc w:val="center"/>
                  </w:pPr>
                  <w:r w:rsidRPr="0013124B">
                    <w:t>22</w:t>
                  </w:r>
                </w:p>
              </w:tc>
              <w:tc>
                <w:tcPr>
                  <w:tcW w:w="1418" w:type="dxa"/>
                </w:tcPr>
                <w:p w14:paraId="56702BC6" w14:textId="77777777" w:rsidR="0013124B" w:rsidRPr="0013124B" w:rsidRDefault="0013124B" w:rsidP="0013124B">
                  <w:pPr>
                    <w:jc w:val="center"/>
                  </w:pPr>
                  <w:r w:rsidRPr="0013124B">
                    <w:t>1</w:t>
                  </w:r>
                </w:p>
              </w:tc>
            </w:tr>
            <w:tr w:rsidR="0013124B" w:rsidRPr="0013124B" w14:paraId="27BF364D" w14:textId="77777777" w:rsidTr="0013124B">
              <w:tc>
                <w:tcPr>
                  <w:tcW w:w="1042" w:type="dxa"/>
                </w:tcPr>
                <w:p w14:paraId="0FE00090" w14:textId="77777777" w:rsidR="0013124B" w:rsidRPr="0013124B" w:rsidRDefault="0013124B" w:rsidP="0013124B">
                  <w:pPr>
                    <w:jc w:val="center"/>
                  </w:pPr>
                  <w:r w:rsidRPr="0013124B">
                    <w:t>30</w:t>
                  </w:r>
                </w:p>
              </w:tc>
              <w:tc>
                <w:tcPr>
                  <w:tcW w:w="1418" w:type="dxa"/>
                </w:tcPr>
                <w:p w14:paraId="67223E5C" w14:textId="77777777" w:rsidR="0013124B" w:rsidRPr="0013124B" w:rsidRDefault="0013124B" w:rsidP="0013124B">
                  <w:pPr>
                    <w:jc w:val="center"/>
                  </w:pPr>
                  <w:r w:rsidRPr="0013124B">
                    <w:t>3</w:t>
                  </w:r>
                </w:p>
              </w:tc>
            </w:tr>
            <w:tr w:rsidR="0013124B" w:rsidRPr="0013124B" w14:paraId="1034357A" w14:textId="77777777" w:rsidTr="0013124B">
              <w:tc>
                <w:tcPr>
                  <w:tcW w:w="1042" w:type="dxa"/>
                </w:tcPr>
                <w:p w14:paraId="6D92EA82" w14:textId="77777777" w:rsidR="0013124B" w:rsidRPr="0013124B" w:rsidRDefault="0013124B" w:rsidP="0013124B">
                  <w:pPr>
                    <w:jc w:val="center"/>
                  </w:pPr>
                  <w:r w:rsidRPr="0013124B">
                    <w:t>33</w:t>
                  </w:r>
                </w:p>
              </w:tc>
              <w:tc>
                <w:tcPr>
                  <w:tcW w:w="1418" w:type="dxa"/>
                </w:tcPr>
                <w:p w14:paraId="593CE544" w14:textId="77777777" w:rsidR="0013124B" w:rsidRPr="0013124B" w:rsidRDefault="0013124B" w:rsidP="0013124B">
                  <w:pPr>
                    <w:jc w:val="center"/>
                  </w:pPr>
                  <w:r w:rsidRPr="0013124B">
                    <w:t>1</w:t>
                  </w:r>
                </w:p>
              </w:tc>
            </w:tr>
            <w:tr w:rsidR="0013124B" w14:paraId="04E9B34B" w14:textId="77777777" w:rsidTr="0013124B">
              <w:tc>
                <w:tcPr>
                  <w:tcW w:w="1042" w:type="dxa"/>
                </w:tcPr>
                <w:p w14:paraId="3DF43FA5" w14:textId="77777777" w:rsidR="0013124B" w:rsidRPr="0013124B" w:rsidRDefault="0013124B" w:rsidP="0013124B">
                  <w:pPr>
                    <w:jc w:val="center"/>
                  </w:pPr>
                  <w:r w:rsidRPr="0013124B">
                    <w:t>36</w:t>
                  </w:r>
                </w:p>
              </w:tc>
              <w:tc>
                <w:tcPr>
                  <w:tcW w:w="1418" w:type="dxa"/>
                </w:tcPr>
                <w:p w14:paraId="02229CE5" w14:textId="77777777" w:rsidR="0013124B" w:rsidRDefault="0013124B" w:rsidP="0013124B">
                  <w:pPr>
                    <w:jc w:val="center"/>
                  </w:pPr>
                  <w:r w:rsidRPr="0013124B">
                    <w:t>1</w:t>
                  </w:r>
                </w:p>
              </w:tc>
            </w:tr>
          </w:tbl>
          <w:p w14:paraId="33B779EF" w14:textId="19CA181B" w:rsidR="009B0EA9" w:rsidRDefault="009B0EA9" w:rsidP="00A71262"/>
        </w:tc>
      </w:tr>
    </w:tbl>
    <w:p w14:paraId="49017A81" w14:textId="77777777" w:rsidR="00CC2D12" w:rsidRDefault="00CC2D12">
      <w:r>
        <w:br w:type="page"/>
      </w:r>
    </w:p>
    <w:tbl>
      <w:tblPr>
        <w:tblStyle w:val="Tabellrutnt"/>
        <w:tblW w:w="14312" w:type="dxa"/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14:paraId="5CADB30E" w14:textId="77777777" w:rsidTr="0013124B">
        <w:tc>
          <w:tcPr>
            <w:tcW w:w="2261" w:type="dxa"/>
          </w:tcPr>
          <w:p w14:paraId="0A2E3D0C" w14:textId="3D8FFAB0" w:rsidR="009B0EA9" w:rsidRDefault="009B0EA9">
            <w:r>
              <w:lastRenderedPageBreak/>
              <w:t>Relativ frekvens</w:t>
            </w:r>
          </w:p>
        </w:tc>
        <w:tc>
          <w:tcPr>
            <w:tcW w:w="5644" w:type="dxa"/>
          </w:tcPr>
          <w:p w14:paraId="2A381E77" w14:textId="77777777" w:rsidR="009B0EA9" w:rsidRDefault="009B0EA9" w:rsidP="007018B7">
            <w:r>
              <w:t xml:space="preserve">Den relativa frekvensen berättar hur stor andel frekvensen för ett alternativ utgör av summan av alla frekvenser. Den relativa frekvensen </w:t>
            </w:r>
            <w:r w:rsidR="00672828">
              <w:rPr>
                <w:rFonts w:ascii="Segoe UI" w:hAnsi="Segoe UI" w:cs="Segoe UI"/>
                <w:color w:val="000000"/>
                <w:sz w:val="20"/>
                <w:szCs w:val="20"/>
              </w:rPr>
              <w:t>kan anges i bråk-, decimal- eller procentform</w:t>
            </w:r>
            <w:r>
              <w:t xml:space="preserve">. Summan av de relativa frekvenserna </w:t>
            </w:r>
            <w:r w:rsidR="00C24194">
              <w:t>är</w:t>
            </w:r>
            <w:r>
              <w:t xml:space="preserve"> 100 %.</w:t>
            </w:r>
          </w:p>
          <w:p w14:paraId="743A60B3" w14:textId="77777777" w:rsidR="00CC2D12" w:rsidRDefault="00CC2D12" w:rsidP="007018B7"/>
          <w:p w14:paraId="592517C1" w14:textId="77777777" w:rsidR="00CC2D12" w:rsidRDefault="00CC2D12" w:rsidP="007018B7"/>
          <w:p w14:paraId="35F53F78" w14:textId="77777777" w:rsidR="00CC2D12" w:rsidRDefault="00CC2D12" w:rsidP="007018B7"/>
          <w:p w14:paraId="74D864D3" w14:textId="77777777" w:rsidR="00CC2D12" w:rsidRDefault="00CC2D12" w:rsidP="007018B7"/>
          <w:p w14:paraId="335866EA" w14:textId="77777777" w:rsidR="00CC2D12" w:rsidRDefault="00CC2D12" w:rsidP="007018B7"/>
          <w:p w14:paraId="42CE739F" w14:textId="77777777" w:rsidR="00CC2D12" w:rsidRDefault="00CC2D12" w:rsidP="007018B7"/>
          <w:p w14:paraId="1418B5A6" w14:textId="77777777" w:rsidR="00CC2D12" w:rsidRDefault="00CC2D12" w:rsidP="007018B7"/>
          <w:p w14:paraId="1B8AAFC1" w14:textId="77777777" w:rsidR="00CC2D12" w:rsidRDefault="00CC2D12" w:rsidP="007018B7"/>
          <w:p w14:paraId="3BECB147" w14:textId="77777777" w:rsidR="00CC2D12" w:rsidRDefault="00CC2D12" w:rsidP="007018B7"/>
          <w:p w14:paraId="47B17231" w14:textId="77777777" w:rsidR="00CC2D12" w:rsidRDefault="00CC2D12" w:rsidP="007018B7"/>
          <w:p w14:paraId="2AE8ADB5" w14:textId="0259BCED" w:rsidR="00CC2D12" w:rsidRDefault="00CC2D12" w:rsidP="007018B7"/>
        </w:tc>
        <w:tc>
          <w:tcPr>
            <w:tcW w:w="6407" w:type="dxa"/>
          </w:tcPr>
          <w:p w14:paraId="3B5CC302" w14:textId="64295840" w:rsidR="009B0EA9" w:rsidRDefault="009B0EA9" w:rsidP="00CC2D12">
            <w:pPr>
              <w:spacing w:after="60"/>
            </w:pPr>
            <w:r>
              <w:t>Om de 8 personerna i en teatergrupp är 16, 16, 22</w:t>
            </w:r>
            <w:r w:rsidRPr="00772D77">
              <w:t xml:space="preserve">, </w:t>
            </w:r>
            <w:r>
              <w:t>30</w:t>
            </w:r>
            <w:r w:rsidRPr="00772D77">
              <w:t>,</w:t>
            </w:r>
            <w:r w:rsidRPr="00A71262">
              <w:t xml:space="preserve"> 30, 30,</w:t>
            </w:r>
            <w:r>
              <w:t xml:space="preserve"> 33</w:t>
            </w:r>
            <w:r w:rsidRPr="00772D77">
              <w:t xml:space="preserve"> och 36 år, så är</w:t>
            </w:r>
            <w:r>
              <w:t xml:space="preserve"> den relativa frekvensen för respektive ålder:</w:t>
            </w:r>
          </w:p>
          <w:tbl>
            <w:tblPr>
              <w:tblStyle w:val="Tabellrutnt"/>
              <w:tblW w:w="0" w:type="auto"/>
              <w:tblLook w:val="04A0" w:firstRow="1" w:lastRow="0" w:firstColumn="1" w:lastColumn="0" w:noHBand="0" w:noVBand="1"/>
            </w:tblPr>
            <w:tblGrid>
              <w:gridCol w:w="1042"/>
              <w:gridCol w:w="2268"/>
            </w:tblGrid>
            <w:tr w:rsidR="0013124B" w:rsidRPr="0013124B" w14:paraId="023F375C" w14:textId="77777777" w:rsidTr="00CC2D12">
              <w:tc>
                <w:tcPr>
                  <w:tcW w:w="1042" w:type="dxa"/>
                </w:tcPr>
                <w:p w14:paraId="2A2DDAF8" w14:textId="75AAF517" w:rsidR="0013124B" w:rsidRPr="0013124B" w:rsidRDefault="00CC2D12" w:rsidP="00CC2D12">
                  <w:pPr>
                    <w:jc w:val="center"/>
                  </w:pPr>
                  <w:r>
                    <w:t>Ålder</w:t>
                  </w:r>
                </w:p>
              </w:tc>
              <w:tc>
                <w:tcPr>
                  <w:tcW w:w="2268" w:type="dxa"/>
                </w:tcPr>
                <w:p w14:paraId="3C3617E3" w14:textId="6A6133D2" w:rsidR="0013124B" w:rsidRPr="0013124B" w:rsidRDefault="00CC2D12" w:rsidP="00CC2D12">
                  <w:pPr>
                    <w:jc w:val="center"/>
                  </w:pPr>
                  <w:r>
                    <w:t>Relativ frekvens</w:t>
                  </w:r>
                </w:p>
              </w:tc>
            </w:tr>
            <w:tr w:rsidR="0013124B" w:rsidRPr="0013124B" w14:paraId="53B83BDB" w14:textId="77777777" w:rsidTr="00CC2D12">
              <w:tc>
                <w:tcPr>
                  <w:tcW w:w="1042" w:type="dxa"/>
                </w:tcPr>
                <w:p w14:paraId="4E3B7A5F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16</w:t>
                  </w:r>
                </w:p>
              </w:tc>
              <w:tc>
                <w:tcPr>
                  <w:tcW w:w="2268" w:type="dxa"/>
                </w:tcPr>
                <w:p w14:paraId="5AD25FF6" w14:textId="31B731A9" w:rsidR="0013124B" w:rsidRPr="0013124B" w:rsidRDefault="00CC2D12" w:rsidP="00CC2D12">
                  <w:r>
                    <w:t xml:space="preserve">   </w:t>
                  </w:r>
                  <w:r w:rsidR="0013124B" w:rsidRPr="0013124B">
                    <w:rPr>
                      <w:position w:val="-22"/>
                    </w:rPr>
                    <w:object w:dxaOrig="220" w:dyaOrig="580" w14:anchorId="5339FA1F">
                      <v:shape id="_x0000_i1807" type="#_x0000_t75" style="width:11.25pt;height:29.25pt" o:ole="">
                        <v:imagedata r:id="rId24" o:title=""/>
                      </v:shape>
                      <o:OLEObject Type="Embed" ProgID="Equation.DSMT4" ShapeID="_x0000_i1807" DrawAspect="Content" ObjectID="_1728298066" r:id="rId25"/>
                    </w:object>
                  </w:r>
                  <w:r w:rsidR="0013124B" w:rsidRPr="0013124B">
                    <w:rPr>
                      <w:noProof/>
                    </w:rPr>
                    <w:t xml:space="preserve"> = 0,25 = 25 %</w:t>
                  </w:r>
                </w:p>
              </w:tc>
            </w:tr>
            <w:tr w:rsidR="0013124B" w:rsidRPr="0013124B" w14:paraId="247DAB19" w14:textId="77777777" w:rsidTr="00CC2D12">
              <w:tc>
                <w:tcPr>
                  <w:tcW w:w="1042" w:type="dxa"/>
                </w:tcPr>
                <w:p w14:paraId="5DDD1214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22</w:t>
                  </w:r>
                </w:p>
              </w:tc>
              <w:tc>
                <w:tcPr>
                  <w:tcW w:w="2268" w:type="dxa"/>
                </w:tcPr>
                <w:p w14:paraId="050B7B16" w14:textId="65130FDD" w:rsidR="0013124B" w:rsidRP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723D5704">
                      <v:shape id="_x0000_i1808" type="#_x0000_t75" style="width:11.25pt;height:29.25pt" o:ole="">
                        <v:imagedata r:id="rId26" o:title=""/>
                      </v:shape>
                      <o:OLEObject Type="Embed" ProgID="Equation.DSMT4" ShapeID="_x0000_i1808" DrawAspect="Content" ObjectID="_1728298067" r:id="rId27"/>
                    </w:object>
                  </w:r>
                  <w:r w:rsidRPr="0013124B">
                    <w:rPr>
                      <w:noProof/>
                    </w:rPr>
                    <w:t xml:space="preserve"> = 0,125 = 12,5 %</w:t>
                  </w:r>
                </w:p>
              </w:tc>
            </w:tr>
            <w:tr w:rsidR="0013124B" w:rsidRPr="0013124B" w14:paraId="156D4AD3" w14:textId="77777777" w:rsidTr="00CC2D12">
              <w:tc>
                <w:tcPr>
                  <w:tcW w:w="1042" w:type="dxa"/>
                </w:tcPr>
                <w:p w14:paraId="0419A917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30</w:t>
                  </w:r>
                </w:p>
              </w:tc>
              <w:tc>
                <w:tcPr>
                  <w:tcW w:w="2268" w:type="dxa"/>
                </w:tcPr>
                <w:p w14:paraId="67788403" w14:textId="2754855A" w:rsidR="0013124B" w:rsidRP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364039E7">
                      <v:shape id="_x0000_i1809" type="#_x0000_t75" style="width:11.25pt;height:29.25pt" o:ole="">
                        <v:imagedata r:id="rId28" o:title=""/>
                      </v:shape>
                      <o:OLEObject Type="Embed" ProgID="Equation.DSMT4" ShapeID="_x0000_i1809" DrawAspect="Content" ObjectID="_1728298068" r:id="rId29"/>
                    </w:object>
                  </w:r>
                  <w:r w:rsidRPr="0013124B">
                    <w:rPr>
                      <w:noProof/>
                    </w:rPr>
                    <w:t xml:space="preserve"> = 0,375 = 37,5 %</w:t>
                  </w:r>
                </w:p>
              </w:tc>
            </w:tr>
            <w:tr w:rsidR="0013124B" w:rsidRPr="0013124B" w14:paraId="7B8CCB03" w14:textId="77777777" w:rsidTr="00CC2D12">
              <w:tc>
                <w:tcPr>
                  <w:tcW w:w="1042" w:type="dxa"/>
                </w:tcPr>
                <w:p w14:paraId="1CDC2B10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33</w:t>
                  </w:r>
                </w:p>
              </w:tc>
              <w:tc>
                <w:tcPr>
                  <w:tcW w:w="2268" w:type="dxa"/>
                </w:tcPr>
                <w:p w14:paraId="456CD74F" w14:textId="708C8F08" w:rsidR="0013124B" w:rsidRP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58FA19B9">
                      <v:shape id="_x0000_i1810" type="#_x0000_t75" style="width:11.25pt;height:29.25pt" o:ole="">
                        <v:imagedata r:id="rId30" o:title=""/>
                      </v:shape>
                      <o:OLEObject Type="Embed" ProgID="Equation.DSMT4" ShapeID="_x0000_i1810" DrawAspect="Content" ObjectID="_1728298069" r:id="rId31"/>
                    </w:object>
                  </w:r>
                  <w:r w:rsidRPr="0013124B">
                    <w:rPr>
                      <w:noProof/>
                    </w:rPr>
                    <w:t xml:space="preserve"> = 0,125 = 12,5 %</w:t>
                  </w:r>
                </w:p>
              </w:tc>
            </w:tr>
            <w:tr w:rsidR="0013124B" w14:paraId="629BB3BF" w14:textId="77777777" w:rsidTr="00CC2D12">
              <w:tc>
                <w:tcPr>
                  <w:tcW w:w="1042" w:type="dxa"/>
                </w:tcPr>
                <w:p w14:paraId="63551FB5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36</w:t>
                  </w:r>
                </w:p>
              </w:tc>
              <w:tc>
                <w:tcPr>
                  <w:tcW w:w="2268" w:type="dxa"/>
                </w:tcPr>
                <w:p w14:paraId="53AE5911" w14:textId="5B580EBB" w:rsid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0DB9C100">
                      <v:shape id="_x0000_i1811" type="#_x0000_t75" style="width:11.25pt;height:29.25pt" o:ole="">
                        <v:imagedata r:id="rId32" o:title=""/>
                      </v:shape>
                      <o:OLEObject Type="Embed" ProgID="Equation.DSMT4" ShapeID="_x0000_i1811" DrawAspect="Content" ObjectID="_1728298070" r:id="rId33"/>
                    </w:object>
                  </w:r>
                  <w:r w:rsidRPr="0013124B">
                    <w:rPr>
                      <w:noProof/>
                    </w:rPr>
                    <w:t xml:space="preserve"> = 0,125 = 12,5 %</w:t>
                  </w:r>
                </w:p>
              </w:tc>
            </w:tr>
          </w:tbl>
          <w:p w14:paraId="537578F2" w14:textId="4222FC68" w:rsidR="009B0EA9" w:rsidRDefault="009B0EA9" w:rsidP="000C162C"/>
        </w:tc>
      </w:tr>
      <w:tr w:rsidR="009B0EA9" w14:paraId="70480EFA" w14:textId="77777777" w:rsidTr="0013124B">
        <w:tc>
          <w:tcPr>
            <w:tcW w:w="2261" w:type="dxa"/>
          </w:tcPr>
          <w:p w14:paraId="0EBB0372" w14:textId="00F37FE8" w:rsidR="009B0EA9" w:rsidRDefault="009B0EA9">
            <w:r>
              <w:t>Stolpdiagram</w:t>
            </w:r>
          </w:p>
        </w:tc>
        <w:tc>
          <w:tcPr>
            <w:tcW w:w="5644" w:type="dxa"/>
          </w:tcPr>
          <w:p w14:paraId="7C7E54C0" w14:textId="4461DF9E" w:rsidR="009B0EA9" w:rsidRDefault="009B0EA9" w:rsidP="00767BE2">
            <w:r>
              <w:t xml:space="preserve">Stolpdiagram används ofta för att visa frekvensen för olika alternativ när alternativen är tal.  </w:t>
            </w:r>
          </w:p>
          <w:p w14:paraId="0536E513" w14:textId="79CC977F" w:rsidR="005A2372" w:rsidRDefault="005A2372" w:rsidP="00767BE2"/>
          <w:p w14:paraId="38DCE0F1" w14:textId="77777777" w:rsidR="00672828" w:rsidRDefault="00672828" w:rsidP="00767BE2"/>
          <w:p w14:paraId="36699E4B" w14:textId="77777777" w:rsidR="005A2372" w:rsidRDefault="005A2372" w:rsidP="00767BE2"/>
          <w:p w14:paraId="44B532E4" w14:textId="77777777" w:rsidR="005A2372" w:rsidRDefault="005A2372" w:rsidP="00767BE2"/>
          <w:p w14:paraId="377FDA59" w14:textId="4FF3529D" w:rsidR="005A2372" w:rsidRDefault="005A2372" w:rsidP="00767BE2"/>
        </w:tc>
        <w:tc>
          <w:tcPr>
            <w:tcW w:w="6407" w:type="dxa"/>
          </w:tcPr>
          <w:p w14:paraId="3EE84912" w14:textId="645A0B79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6EBB97AB" wp14:editId="4630FEE3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19685</wp:posOffset>
                  </wp:positionV>
                  <wp:extent cx="1134000" cy="1076400"/>
                  <wp:effectExtent l="0" t="0" r="9525" b="0"/>
                  <wp:wrapNone/>
                  <wp:docPr id="12" name="Bildobjekt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Bildobjekt 12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10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0EA9" w14:paraId="473A6DDD" w14:textId="77777777" w:rsidTr="0013124B">
        <w:tc>
          <w:tcPr>
            <w:tcW w:w="2261" w:type="dxa"/>
          </w:tcPr>
          <w:p w14:paraId="17738C0D" w14:textId="77777777" w:rsidR="009B0EA9" w:rsidRDefault="009B0EA9">
            <w:r>
              <w:t>Stapeldiagram</w:t>
            </w:r>
          </w:p>
        </w:tc>
        <w:tc>
          <w:tcPr>
            <w:tcW w:w="5644" w:type="dxa"/>
          </w:tcPr>
          <w:p w14:paraId="7DBEEED0" w14:textId="3163BBAA" w:rsidR="009B0EA9" w:rsidRDefault="009B0EA9" w:rsidP="00767BE2">
            <w:r>
              <w:t xml:space="preserve">Stapeldiagram används ofta för att visa frekvensen för olika alternativ när alternativen inte är tal, utan kategorier.  </w:t>
            </w:r>
          </w:p>
          <w:p w14:paraId="4AE351C6" w14:textId="77777777" w:rsidR="005A2372" w:rsidRDefault="005A2372" w:rsidP="00767BE2"/>
          <w:p w14:paraId="614DC1E8" w14:textId="68F1D810" w:rsidR="005A2372" w:rsidRDefault="005A2372" w:rsidP="00767BE2"/>
          <w:p w14:paraId="20FAD7A6" w14:textId="77777777" w:rsidR="00672828" w:rsidRDefault="00672828" w:rsidP="00767BE2"/>
          <w:p w14:paraId="5D5AB7E4" w14:textId="77777777" w:rsidR="005A2372" w:rsidRDefault="005A2372" w:rsidP="00767BE2"/>
          <w:p w14:paraId="46D092AF" w14:textId="7F14D5CB" w:rsidR="005A2372" w:rsidRDefault="005A2372" w:rsidP="00767BE2"/>
        </w:tc>
        <w:tc>
          <w:tcPr>
            <w:tcW w:w="6407" w:type="dxa"/>
          </w:tcPr>
          <w:p w14:paraId="4A9813BF" w14:textId="19CF1AF3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2722DF4D" wp14:editId="50659F63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52070</wp:posOffset>
                  </wp:positionV>
                  <wp:extent cx="1101600" cy="1134000"/>
                  <wp:effectExtent l="0" t="0" r="3810" b="9525"/>
                  <wp:wrapNone/>
                  <wp:docPr id="13" name="Bildobjekt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Bildobjekt 13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13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3582A9" w14:textId="57911165" w:rsidR="00CC2D12" w:rsidRDefault="00CC2D12">
      <w:r>
        <w:rPr>
          <w:b/>
          <w:noProof/>
        </w:rPr>
        <w:drawing>
          <wp:anchor distT="0" distB="0" distL="114300" distR="114300" simplePos="0" relativeHeight="251684864" behindDoc="1" locked="0" layoutInCell="1" allowOverlap="1" wp14:anchorId="23B116C5" wp14:editId="5B43B68F">
            <wp:simplePos x="0" y="0"/>
            <wp:positionH relativeFrom="column">
              <wp:posOffset>-829945</wp:posOffset>
            </wp:positionH>
            <wp:positionV relativeFrom="paragraph">
              <wp:posOffset>-5879465</wp:posOffset>
            </wp:positionV>
            <wp:extent cx="10639425" cy="7543800"/>
            <wp:effectExtent l="0" t="0" r="9525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 w:type="page"/>
      </w:r>
    </w:p>
    <w:tbl>
      <w:tblPr>
        <w:tblStyle w:val="Tabellrutnt"/>
        <w:tblW w:w="14312" w:type="dxa"/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14:paraId="0E4D5136" w14:textId="77777777" w:rsidTr="0013124B">
        <w:tc>
          <w:tcPr>
            <w:tcW w:w="2261" w:type="dxa"/>
          </w:tcPr>
          <w:p w14:paraId="27958B35" w14:textId="7D768E14" w:rsidR="009B0EA9" w:rsidRDefault="009B0EA9">
            <w:r>
              <w:lastRenderedPageBreak/>
              <w:t>Linjediagram</w:t>
            </w:r>
          </w:p>
        </w:tc>
        <w:tc>
          <w:tcPr>
            <w:tcW w:w="5644" w:type="dxa"/>
          </w:tcPr>
          <w:p w14:paraId="5624E8BC" w14:textId="522FBC1E" w:rsidR="009B0EA9" w:rsidRDefault="009B0EA9" w:rsidP="00767BE2">
            <w:r>
              <w:t>Linjediagram används ofta när man vill visa hur något har förändrats över en viss tidsperiod.</w:t>
            </w:r>
          </w:p>
          <w:p w14:paraId="08FFF353" w14:textId="77777777" w:rsidR="005A2372" w:rsidRDefault="005A2372" w:rsidP="00767BE2"/>
          <w:p w14:paraId="0148C603" w14:textId="0C50A950" w:rsidR="005A2372" w:rsidRDefault="005A2372" w:rsidP="00767BE2"/>
          <w:p w14:paraId="0D7C1072" w14:textId="77777777" w:rsidR="00672828" w:rsidRDefault="00672828" w:rsidP="00767BE2"/>
          <w:p w14:paraId="2F0A3484" w14:textId="5E266049" w:rsidR="005A2372" w:rsidRDefault="005A2372" w:rsidP="00767BE2"/>
        </w:tc>
        <w:tc>
          <w:tcPr>
            <w:tcW w:w="6407" w:type="dxa"/>
          </w:tcPr>
          <w:p w14:paraId="358D71A3" w14:textId="3701EDFD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1C8415AF" wp14:editId="63D9433F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8255</wp:posOffset>
                  </wp:positionV>
                  <wp:extent cx="1620000" cy="961200"/>
                  <wp:effectExtent l="0" t="0" r="0" b="0"/>
                  <wp:wrapNone/>
                  <wp:docPr id="14" name="Bildobjekt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Bildobjekt 14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96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0EA9" w14:paraId="4727981B" w14:textId="77777777" w:rsidTr="0013124B">
        <w:tc>
          <w:tcPr>
            <w:tcW w:w="2261" w:type="dxa"/>
          </w:tcPr>
          <w:p w14:paraId="473133AC" w14:textId="77777777" w:rsidR="009B0EA9" w:rsidRDefault="009B0EA9">
            <w:r>
              <w:t>Cirkeldiagram</w:t>
            </w:r>
          </w:p>
        </w:tc>
        <w:tc>
          <w:tcPr>
            <w:tcW w:w="5644" w:type="dxa"/>
          </w:tcPr>
          <w:p w14:paraId="0B4A02BC" w14:textId="6B8FA999" w:rsidR="009B0EA9" w:rsidRDefault="009B0EA9" w:rsidP="00767BE2">
            <w:r>
              <w:t>Cirkeldiagram används ofta när man vill visa hur</w:t>
            </w:r>
            <w:r w:rsidR="00C24194">
              <w:t xml:space="preserve"> det hela delas upp i</w:t>
            </w:r>
            <w:r>
              <w:t xml:space="preserve"> olika alternativ</w:t>
            </w:r>
            <w:r w:rsidR="00C24194">
              <w:t>.</w:t>
            </w:r>
          </w:p>
          <w:p w14:paraId="158088E0" w14:textId="77777777" w:rsidR="005A2372" w:rsidRDefault="005A2372" w:rsidP="00767BE2"/>
          <w:p w14:paraId="3DFFB2AE" w14:textId="016A37AA" w:rsidR="005A2372" w:rsidRDefault="005A2372" w:rsidP="00767BE2"/>
          <w:p w14:paraId="62E62995" w14:textId="77777777" w:rsidR="00672828" w:rsidRDefault="00672828" w:rsidP="00767BE2"/>
          <w:p w14:paraId="5B11F9BA" w14:textId="77777777" w:rsidR="005A2372" w:rsidRDefault="005A2372" w:rsidP="00767BE2"/>
          <w:p w14:paraId="45982A05" w14:textId="20F04E7C" w:rsidR="005A2372" w:rsidRDefault="005A2372" w:rsidP="00767BE2"/>
        </w:tc>
        <w:tc>
          <w:tcPr>
            <w:tcW w:w="6407" w:type="dxa"/>
          </w:tcPr>
          <w:p w14:paraId="7990E82A" w14:textId="52743127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27A64AC3" wp14:editId="7ADA69B0">
                  <wp:simplePos x="0" y="0"/>
                  <wp:positionH relativeFrom="column">
                    <wp:posOffset>247650</wp:posOffset>
                  </wp:positionH>
                  <wp:positionV relativeFrom="paragraph">
                    <wp:posOffset>30480</wp:posOffset>
                  </wp:positionV>
                  <wp:extent cx="1065600" cy="1044000"/>
                  <wp:effectExtent l="0" t="0" r="1270" b="3810"/>
                  <wp:wrapNone/>
                  <wp:docPr id="15" name="Bildobjekt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Bildobjekt 15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600" cy="104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0EA9" w14:paraId="7BF8A530" w14:textId="77777777" w:rsidTr="005A2372">
        <w:tblPrEx>
          <w:tblCellMar>
            <w:top w:w="57" w:type="dxa"/>
            <w:bottom w:w="57" w:type="dxa"/>
          </w:tblCellMar>
        </w:tblPrEx>
        <w:tc>
          <w:tcPr>
            <w:tcW w:w="2261" w:type="dxa"/>
          </w:tcPr>
          <w:p w14:paraId="55031F98" w14:textId="273F478E" w:rsidR="009B0EA9" w:rsidRDefault="009B0EA9">
            <w:r>
              <w:t>Medelpunktsvinkel</w:t>
            </w:r>
          </w:p>
        </w:tc>
        <w:tc>
          <w:tcPr>
            <w:tcW w:w="5644" w:type="dxa"/>
          </w:tcPr>
          <w:p w14:paraId="37B66CE2" w14:textId="57DA7213" w:rsidR="009B0EA9" w:rsidRDefault="009B0EA9" w:rsidP="00E64463">
            <w:r>
              <w:t>Vinkeln mellan två radier i en cirkel, med vinkelspetsen i cirkelns medelpunkt.</w:t>
            </w:r>
          </w:p>
          <w:p w14:paraId="68D1A72A" w14:textId="212E55E0" w:rsidR="005A2372" w:rsidRDefault="005A2372" w:rsidP="00E64463"/>
          <w:p w14:paraId="76C61C9D" w14:textId="3EFB1362" w:rsidR="005A2372" w:rsidRDefault="005A2372" w:rsidP="00E64463"/>
          <w:p w14:paraId="5F89BF0B" w14:textId="5A631475" w:rsidR="005A2372" w:rsidRDefault="005A2372" w:rsidP="00E64463"/>
          <w:p w14:paraId="73DFF79C" w14:textId="5B3E0E40" w:rsidR="005A2372" w:rsidRDefault="005A2372" w:rsidP="00E64463"/>
        </w:tc>
        <w:tc>
          <w:tcPr>
            <w:tcW w:w="6407" w:type="dxa"/>
          </w:tcPr>
          <w:p w14:paraId="722B235D" w14:textId="60BBE352" w:rsidR="009B0EA9" w:rsidRPr="00E64463" w:rsidRDefault="005A2372" w:rsidP="005A2372">
            <w:pPr>
              <w:ind w:left="1899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739CB895" wp14:editId="7BEE2A9C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635</wp:posOffset>
                  </wp:positionV>
                  <wp:extent cx="921600" cy="936000"/>
                  <wp:effectExtent l="0" t="0" r="0" b="0"/>
                  <wp:wrapNone/>
                  <wp:docPr id="16" name="Bildobjekt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Bildobjekt 16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1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 w:rsidRPr="00E64463">
              <w:t xml:space="preserve">Medelpunktsvinkeln till en fjärdedel av cirkeln är </w:t>
            </w:r>
            <w:r w:rsidR="000C162C" w:rsidRPr="000C162C">
              <w:rPr>
                <w:position w:val="-22"/>
              </w:rPr>
              <w:object w:dxaOrig="220" w:dyaOrig="580" w14:anchorId="5EE75E45">
                <v:shape id="_x0000_i1835" type="#_x0000_t75" style="width:11.25pt;height:29.25pt" o:ole="">
                  <v:imagedata r:id="rId39" o:title=""/>
                </v:shape>
                <o:OLEObject Type="Embed" ProgID="Equation.DSMT4" ShapeID="_x0000_i1835" DrawAspect="Content" ObjectID="_1728298071" r:id="rId40"/>
              </w:object>
            </w:r>
            <w:r w:rsidR="009B0EA9">
              <w:t xml:space="preserve"> av 360</w:t>
            </w:r>
            <w:r w:rsidR="009B0EA9">
              <w:rPr>
                <w:rFonts w:ascii="Tahoma" w:hAnsi="Tahoma" w:cs="Tahoma"/>
              </w:rPr>
              <w:t>°</w:t>
            </w:r>
            <w:r w:rsidR="009B0EA9">
              <w:t xml:space="preserve">, alltså </w:t>
            </w:r>
            <w:r w:rsidR="000C162C" w:rsidRPr="000C162C">
              <w:rPr>
                <w:position w:val="-22"/>
              </w:rPr>
              <w:object w:dxaOrig="520" w:dyaOrig="580" w14:anchorId="6D1858ED">
                <v:shape id="_x0000_i1836" type="#_x0000_t75" style="width:26.25pt;height:29.25pt" o:ole="">
                  <v:imagedata r:id="rId41" o:title=""/>
                </v:shape>
                <o:OLEObject Type="Embed" ProgID="Equation.DSMT4" ShapeID="_x0000_i1836" DrawAspect="Content" ObjectID="_1728298072" r:id="rId42"/>
              </w:object>
            </w:r>
            <w:r w:rsidR="009B0EA9">
              <w:t xml:space="preserve"> = 90</w:t>
            </w:r>
            <w:r w:rsidR="009B0EA9">
              <w:rPr>
                <w:rFonts w:ascii="Tahoma" w:hAnsi="Tahoma" w:cs="Tahoma"/>
              </w:rPr>
              <w:t>°</w:t>
            </w:r>
            <w:r w:rsidR="009B0EA9">
              <w:t>.</w:t>
            </w:r>
            <w:r w:rsidR="009B0EA9">
              <w:rPr>
                <w:noProof/>
              </w:rPr>
              <w:t xml:space="preserve"> </w:t>
            </w:r>
          </w:p>
        </w:tc>
      </w:tr>
    </w:tbl>
    <w:p w14:paraId="0CE60CC4" w14:textId="41A8CC65" w:rsidR="00593CB7" w:rsidRDefault="00CC2D12" w:rsidP="007E6C8A">
      <w:r>
        <w:rPr>
          <w:b/>
          <w:noProof/>
        </w:rPr>
        <w:drawing>
          <wp:anchor distT="0" distB="0" distL="114300" distR="114300" simplePos="0" relativeHeight="251682816" behindDoc="1" locked="0" layoutInCell="1" allowOverlap="1" wp14:anchorId="0CEC955E" wp14:editId="683538EF">
            <wp:simplePos x="0" y="0"/>
            <wp:positionH relativeFrom="column">
              <wp:posOffset>-869950</wp:posOffset>
            </wp:positionH>
            <wp:positionV relativeFrom="paragraph">
              <wp:posOffset>-4231005</wp:posOffset>
            </wp:positionV>
            <wp:extent cx="10639425" cy="7543800"/>
            <wp:effectExtent l="0" t="0" r="9525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849641467">
    <w:abstractNumId w:val="3"/>
  </w:num>
  <w:num w:numId="2" w16cid:durableId="1336961956">
    <w:abstractNumId w:val="4"/>
  </w:num>
  <w:num w:numId="3" w16cid:durableId="66418249">
    <w:abstractNumId w:val="2"/>
  </w:num>
  <w:num w:numId="4" w16cid:durableId="246043205">
    <w:abstractNumId w:val="0"/>
  </w:num>
  <w:num w:numId="5" w16cid:durableId="5218642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02A1D"/>
    <w:rsid w:val="00011AA1"/>
    <w:rsid w:val="0001304B"/>
    <w:rsid w:val="000202DA"/>
    <w:rsid w:val="00020A2A"/>
    <w:rsid w:val="00021057"/>
    <w:rsid w:val="0002105F"/>
    <w:rsid w:val="00036D39"/>
    <w:rsid w:val="00040DAD"/>
    <w:rsid w:val="00041A13"/>
    <w:rsid w:val="00042B57"/>
    <w:rsid w:val="00072CFA"/>
    <w:rsid w:val="00074D89"/>
    <w:rsid w:val="000823A0"/>
    <w:rsid w:val="000A2B37"/>
    <w:rsid w:val="000B0B37"/>
    <w:rsid w:val="000B59A8"/>
    <w:rsid w:val="000C162C"/>
    <w:rsid w:val="000D4064"/>
    <w:rsid w:val="000F6F3A"/>
    <w:rsid w:val="00100476"/>
    <w:rsid w:val="00104049"/>
    <w:rsid w:val="001152D2"/>
    <w:rsid w:val="001230F6"/>
    <w:rsid w:val="00123DC9"/>
    <w:rsid w:val="0013086A"/>
    <w:rsid w:val="0013124B"/>
    <w:rsid w:val="00133BC8"/>
    <w:rsid w:val="00154E4E"/>
    <w:rsid w:val="001661D9"/>
    <w:rsid w:val="00177E4F"/>
    <w:rsid w:val="00183C3E"/>
    <w:rsid w:val="0019617A"/>
    <w:rsid w:val="001D0ECF"/>
    <w:rsid w:val="001D1581"/>
    <w:rsid w:val="001D54ED"/>
    <w:rsid w:val="001F1DF3"/>
    <w:rsid w:val="001F69EB"/>
    <w:rsid w:val="00206D72"/>
    <w:rsid w:val="0021484C"/>
    <w:rsid w:val="002149E7"/>
    <w:rsid w:val="00220D82"/>
    <w:rsid w:val="00235073"/>
    <w:rsid w:val="00235B5B"/>
    <w:rsid w:val="00244696"/>
    <w:rsid w:val="00265783"/>
    <w:rsid w:val="002809FF"/>
    <w:rsid w:val="0029155C"/>
    <w:rsid w:val="00294134"/>
    <w:rsid w:val="002A20EF"/>
    <w:rsid w:val="002A5AE6"/>
    <w:rsid w:val="002B101A"/>
    <w:rsid w:val="002B4D90"/>
    <w:rsid w:val="002D141D"/>
    <w:rsid w:val="002D627C"/>
    <w:rsid w:val="002E09B9"/>
    <w:rsid w:val="002F04D3"/>
    <w:rsid w:val="002F2754"/>
    <w:rsid w:val="0032712A"/>
    <w:rsid w:val="00331D3A"/>
    <w:rsid w:val="0033516D"/>
    <w:rsid w:val="00340039"/>
    <w:rsid w:val="00341518"/>
    <w:rsid w:val="00345FCB"/>
    <w:rsid w:val="00346C0D"/>
    <w:rsid w:val="003839DD"/>
    <w:rsid w:val="003B6D41"/>
    <w:rsid w:val="003C10B2"/>
    <w:rsid w:val="003C1426"/>
    <w:rsid w:val="003E7730"/>
    <w:rsid w:val="003F14A5"/>
    <w:rsid w:val="003F4E08"/>
    <w:rsid w:val="004140CF"/>
    <w:rsid w:val="004231DB"/>
    <w:rsid w:val="00445C19"/>
    <w:rsid w:val="00446572"/>
    <w:rsid w:val="00467FAB"/>
    <w:rsid w:val="004706B0"/>
    <w:rsid w:val="004807D9"/>
    <w:rsid w:val="0049110F"/>
    <w:rsid w:val="004B0588"/>
    <w:rsid w:val="004B0592"/>
    <w:rsid w:val="004B4C96"/>
    <w:rsid w:val="004D5DC4"/>
    <w:rsid w:val="004E2F68"/>
    <w:rsid w:val="004F7DE2"/>
    <w:rsid w:val="005008F5"/>
    <w:rsid w:val="00502998"/>
    <w:rsid w:val="005134E6"/>
    <w:rsid w:val="00515F79"/>
    <w:rsid w:val="00557F79"/>
    <w:rsid w:val="00563F44"/>
    <w:rsid w:val="005800A5"/>
    <w:rsid w:val="00582177"/>
    <w:rsid w:val="00586DE3"/>
    <w:rsid w:val="00593CB7"/>
    <w:rsid w:val="00594BFB"/>
    <w:rsid w:val="00597939"/>
    <w:rsid w:val="005A2372"/>
    <w:rsid w:val="005B0C0E"/>
    <w:rsid w:val="005B347C"/>
    <w:rsid w:val="005C0930"/>
    <w:rsid w:val="005C17B0"/>
    <w:rsid w:val="005C5F64"/>
    <w:rsid w:val="005E3988"/>
    <w:rsid w:val="005E56CB"/>
    <w:rsid w:val="005F3C56"/>
    <w:rsid w:val="00603ED1"/>
    <w:rsid w:val="00606C27"/>
    <w:rsid w:val="00641903"/>
    <w:rsid w:val="00657115"/>
    <w:rsid w:val="00663DE8"/>
    <w:rsid w:val="00665C8D"/>
    <w:rsid w:val="00672828"/>
    <w:rsid w:val="00673B98"/>
    <w:rsid w:val="00674CBD"/>
    <w:rsid w:val="006A5237"/>
    <w:rsid w:val="006A734B"/>
    <w:rsid w:val="006C0FAA"/>
    <w:rsid w:val="006E6DF7"/>
    <w:rsid w:val="006F7B8B"/>
    <w:rsid w:val="00700F40"/>
    <w:rsid w:val="007018B7"/>
    <w:rsid w:val="00701F6E"/>
    <w:rsid w:val="007154B9"/>
    <w:rsid w:val="00716BB8"/>
    <w:rsid w:val="00746E2F"/>
    <w:rsid w:val="0075456E"/>
    <w:rsid w:val="00763E83"/>
    <w:rsid w:val="00767BE2"/>
    <w:rsid w:val="00772D77"/>
    <w:rsid w:val="007777D8"/>
    <w:rsid w:val="00787C60"/>
    <w:rsid w:val="007B1D64"/>
    <w:rsid w:val="007B3AE9"/>
    <w:rsid w:val="007B752B"/>
    <w:rsid w:val="007D607B"/>
    <w:rsid w:val="007E01A4"/>
    <w:rsid w:val="007E042E"/>
    <w:rsid w:val="007E04E4"/>
    <w:rsid w:val="007E6C8A"/>
    <w:rsid w:val="007F6D79"/>
    <w:rsid w:val="007F7A5D"/>
    <w:rsid w:val="008056A0"/>
    <w:rsid w:val="00811E77"/>
    <w:rsid w:val="00813C42"/>
    <w:rsid w:val="0082054E"/>
    <w:rsid w:val="00821990"/>
    <w:rsid w:val="00822A32"/>
    <w:rsid w:val="00822DB1"/>
    <w:rsid w:val="008800DD"/>
    <w:rsid w:val="008D4309"/>
    <w:rsid w:val="008D7F3A"/>
    <w:rsid w:val="009138C9"/>
    <w:rsid w:val="009271D6"/>
    <w:rsid w:val="0093256A"/>
    <w:rsid w:val="009426F6"/>
    <w:rsid w:val="00942B84"/>
    <w:rsid w:val="00963112"/>
    <w:rsid w:val="0096347A"/>
    <w:rsid w:val="009A7D30"/>
    <w:rsid w:val="009B0EA9"/>
    <w:rsid w:val="009D39DF"/>
    <w:rsid w:val="009F6BCF"/>
    <w:rsid w:val="00A0415A"/>
    <w:rsid w:val="00A2200A"/>
    <w:rsid w:val="00A71262"/>
    <w:rsid w:val="00A81870"/>
    <w:rsid w:val="00A83E11"/>
    <w:rsid w:val="00A902A9"/>
    <w:rsid w:val="00AA2397"/>
    <w:rsid w:val="00AB7510"/>
    <w:rsid w:val="00AC237A"/>
    <w:rsid w:val="00AC2DFD"/>
    <w:rsid w:val="00AD3A30"/>
    <w:rsid w:val="00AD7234"/>
    <w:rsid w:val="00AD7BBC"/>
    <w:rsid w:val="00AF74BA"/>
    <w:rsid w:val="00AF7ECD"/>
    <w:rsid w:val="00B00053"/>
    <w:rsid w:val="00B0064C"/>
    <w:rsid w:val="00B015D6"/>
    <w:rsid w:val="00B23E9C"/>
    <w:rsid w:val="00B310C0"/>
    <w:rsid w:val="00B35BD9"/>
    <w:rsid w:val="00B54923"/>
    <w:rsid w:val="00B66448"/>
    <w:rsid w:val="00B72028"/>
    <w:rsid w:val="00B75FEE"/>
    <w:rsid w:val="00B81865"/>
    <w:rsid w:val="00BA06AB"/>
    <w:rsid w:val="00BA0A7F"/>
    <w:rsid w:val="00C03683"/>
    <w:rsid w:val="00C16305"/>
    <w:rsid w:val="00C20EED"/>
    <w:rsid w:val="00C23460"/>
    <w:rsid w:val="00C24194"/>
    <w:rsid w:val="00C36D0B"/>
    <w:rsid w:val="00C36ECD"/>
    <w:rsid w:val="00C444BD"/>
    <w:rsid w:val="00C56EF7"/>
    <w:rsid w:val="00C628EF"/>
    <w:rsid w:val="00C87B1F"/>
    <w:rsid w:val="00CC2D12"/>
    <w:rsid w:val="00CE0D47"/>
    <w:rsid w:val="00CF14CE"/>
    <w:rsid w:val="00CF2D5A"/>
    <w:rsid w:val="00CF39CB"/>
    <w:rsid w:val="00CF7694"/>
    <w:rsid w:val="00D074AD"/>
    <w:rsid w:val="00D22E88"/>
    <w:rsid w:val="00D44E5F"/>
    <w:rsid w:val="00D500FF"/>
    <w:rsid w:val="00D7077B"/>
    <w:rsid w:val="00DA556E"/>
    <w:rsid w:val="00DA56EF"/>
    <w:rsid w:val="00DB1855"/>
    <w:rsid w:val="00DB6618"/>
    <w:rsid w:val="00DB66ED"/>
    <w:rsid w:val="00DD1225"/>
    <w:rsid w:val="00E20980"/>
    <w:rsid w:val="00E60978"/>
    <w:rsid w:val="00E64463"/>
    <w:rsid w:val="00E650A7"/>
    <w:rsid w:val="00E70B3F"/>
    <w:rsid w:val="00E92F24"/>
    <w:rsid w:val="00E9475E"/>
    <w:rsid w:val="00E9675C"/>
    <w:rsid w:val="00EA00DB"/>
    <w:rsid w:val="00EC394B"/>
    <w:rsid w:val="00EC76A1"/>
    <w:rsid w:val="00ED341E"/>
    <w:rsid w:val="00EE51EC"/>
    <w:rsid w:val="00EF10D2"/>
    <w:rsid w:val="00F00506"/>
    <w:rsid w:val="00F10309"/>
    <w:rsid w:val="00F10DD9"/>
    <w:rsid w:val="00F15743"/>
    <w:rsid w:val="00F21CC3"/>
    <w:rsid w:val="00F2319C"/>
    <w:rsid w:val="00F252E7"/>
    <w:rsid w:val="00F352C0"/>
    <w:rsid w:val="00F45306"/>
    <w:rsid w:val="00F735D4"/>
    <w:rsid w:val="00F74E5E"/>
    <w:rsid w:val="00F93E90"/>
    <w:rsid w:val="00FA5B95"/>
    <w:rsid w:val="00FB49D3"/>
    <w:rsid w:val="00FB51AD"/>
    <w:rsid w:val="00FC0B70"/>
    <w:rsid w:val="00FE5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362906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50A7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jpeg"/><Relationship Id="rId42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jpeg"/><Relationship Id="rId40" Type="http://schemas.openxmlformats.org/officeDocument/2006/relationships/oleObject" Target="embeddings/oleObject14.bin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9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jpeg"/><Relationship Id="rId43" Type="http://schemas.openxmlformats.org/officeDocument/2006/relationships/fontTable" Target="fontTable.xml"/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4</Pages>
  <Words>687</Words>
  <Characters>3642</Characters>
  <Application>Microsoft Office Word</Application>
  <DocSecurity>0</DocSecurity>
  <Lines>30</Lines>
  <Paragraphs>8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5</cp:revision>
  <dcterms:created xsi:type="dcterms:W3CDTF">2022-10-12T11:51:00Z</dcterms:created>
  <dcterms:modified xsi:type="dcterms:W3CDTF">2022-10-26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